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Default="00172E03"/>
    <w:p w:rsidR="006250B9" w:rsidRPr="00A83F85" w:rsidRDefault="006250B9">
      <w:pPr>
        <w:rPr>
          <w:rFonts w:ascii="Arial" w:hAnsi="Arial" w:cs="Arial"/>
          <w:sz w:val="28"/>
          <w:szCs w:val="28"/>
        </w:rPr>
      </w:pPr>
      <w:r w:rsidRPr="00A83F85">
        <w:rPr>
          <w:rFonts w:ascii="Arial" w:hAnsi="Arial" w:cs="Arial"/>
          <w:sz w:val="28"/>
          <w:szCs w:val="28"/>
        </w:rPr>
        <w:t xml:space="preserve">Lösung zu Aufgabe </w:t>
      </w:r>
      <w:r w:rsidR="006150F5">
        <w:rPr>
          <w:rFonts w:ascii="Arial" w:hAnsi="Arial" w:cs="Arial"/>
          <w:sz w:val="28"/>
          <w:szCs w:val="28"/>
        </w:rPr>
        <w:t>4:</w:t>
      </w:r>
    </w:p>
    <w:p w:rsidR="006250B9" w:rsidRDefault="006250B9">
      <w:pPr>
        <w:rPr>
          <w:rFonts w:ascii="Arial" w:hAnsi="Arial" w:cs="Arial"/>
          <w:sz w:val="28"/>
          <w:szCs w:val="28"/>
        </w:rPr>
      </w:pPr>
    </w:p>
    <w:p w:rsidR="006150F5" w:rsidRPr="006150F5" w:rsidRDefault="006150F5" w:rsidP="006150F5">
      <w:pPr>
        <w:numPr>
          <w:ilvl w:val="0"/>
          <w:numId w:val="1"/>
        </w:numPr>
        <w:spacing w:after="0" w:line="360" w:lineRule="auto"/>
        <w:ind w:left="426" w:right="-142" w:hanging="426"/>
        <w:outlineLvl w:val="0"/>
        <w:rPr>
          <w:rFonts w:ascii="Arial" w:hAnsi="Arial" w:cs="Arial"/>
          <w:b/>
          <w:sz w:val="28"/>
          <w:szCs w:val="28"/>
        </w:rPr>
      </w:pPr>
      <w:r w:rsidRPr="006150F5">
        <w:rPr>
          <w:rFonts w:ascii="Arial" w:hAnsi="Arial" w:cs="Arial"/>
          <w:sz w:val="28"/>
          <w:szCs w:val="28"/>
        </w:rPr>
        <w:t xml:space="preserve">Wie viel Meter der einstigen Seitenkante sind heute im Sand verborgen?   </w:t>
      </w:r>
    </w:p>
    <w:p w:rsidR="006150F5" w:rsidRDefault="006150F5" w:rsidP="006150F5">
      <w:pPr>
        <w:spacing w:line="360" w:lineRule="auto"/>
        <w:ind w:left="426"/>
        <w:outlineLvl w:val="0"/>
        <w:rPr>
          <w:rFonts w:ascii="Arial" w:hAnsi="Arial" w:cs="Arial"/>
        </w:rPr>
      </w:pPr>
    </w:p>
    <w:p w:rsidR="006150F5" w:rsidRPr="008E1BE6" w:rsidRDefault="006150F5" w:rsidP="006150F5">
      <w:pPr>
        <w:spacing w:line="360" w:lineRule="auto"/>
        <w:ind w:left="426"/>
        <w:outlineLvl w:val="0"/>
        <w:rPr>
          <w:rFonts w:ascii="Arial" w:hAnsi="Arial" w:cs="Arial"/>
          <w:b/>
        </w:rPr>
      </w:pPr>
      <w:r w:rsidRPr="008E1BE6">
        <w:rPr>
          <w:rFonts w:ascii="Arial" w:hAnsi="Arial" w:cs="Arial"/>
          <w:position w:val="-140"/>
        </w:rPr>
        <w:object w:dxaOrig="5120" w:dyaOrig="2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pt;height:146.4pt" o:ole="">
            <v:imagedata r:id="rId8" o:title=""/>
          </v:shape>
          <o:OLEObject Type="Embed" ProgID="Equation.DSMT4" ShapeID="_x0000_i1025" DrawAspect="Content" ObjectID="_1431072584" r:id="rId9"/>
        </w:object>
      </w:r>
      <w:bookmarkStart w:id="0" w:name="_GoBack"/>
      <w:bookmarkEnd w:id="0"/>
    </w:p>
    <w:p w:rsidR="006150F5" w:rsidRDefault="006150F5" w:rsidP="006150F5">
      <w:pPr>
        <w:spacing w:line="360" w:lineRule="auto"/>
        <w:ind w:left="426"/>
        <w:outlineLvl w:val="0"/>
        <w:rPr>
          <w:rFonts w:ascii="Arial" w:hAnsi="Arial" w:cs="Arial"/>
        </w:rPr>
      </w:pPr>
      <w:r w:rsidRPr="008E1BE6">
        <w:rPr>
          <w:rFonts w:ascii="Arial" w:hAnsi="Arial" w:cs="Arial"/>
        </w:rPr>
        <w:sym w:font="Wingdings" w:char="F0E8"/>
      </w:r>
      <w:r w:rsidRPr="008E1BE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im Sand verborgen sind:</w:t>
      </w:r>
    </w:p>
    <w:p w:rsidR="006150F5" w:rsidRDefault="00FA351B" w:rsidP="006150F5">
      <w:pPr>
        <w:spacing w:line="360" w:lineRule="auto"/>
        <w:ind w:left="426"/>
        <w:outlineLvl w:val="0"/>
        <w:rPr>
          <w:rFonts w:ascii="Arial" w:hAnsi="Arial" w:cs="Arial"/>
        </w:rPr>
      </w:pPr>
      <w:r>
        <w:rPr>
          <w:lang w:eastAsia="de-DE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846088D" wp14:editId="41C2DCD8">
                <wp:simplePos x="0" y="0"/>
                <wp:positionH relativeFrom="column">
                  <wp:posOffset>1154430</wp:posOffset>
                </wp:positionH>
                <wp:positionV relativeFrom="paragraph">
                  <wp:posOffset>313690</wp:posOffset>
                </wp:positionV>
                <wp:extent cx="2957195" cy="3472815"/>
                <wp:effectExtent l="0" t="0" r="205105" b="0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7195" cy="3472815"/>
                          <a:chOff x="0" y="0"/>
                          <a:chExt cx="3245486" cy="4094674"/>
                        </a:xfrm>
                      </wpg:grpSpPr>
                      <wps:wsp>
                        <wps:cNvPr id="2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7980" y="1661160"/>
                            <a:ext cx="357506" cy="449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150F5" w:rsidRDefault="006150F5" w:rsidP="006150F5">
                              <w:r w:rsidRPr="00EA1AF7">
                                <w:rPr>
                                  <w:position w:val="-12"/>
                                </w:rPr>
                                <w:object w:dxaOrig="340" w:dyaOrig="360">
                                  <v:shape id="_x0000_i1027" type="#_x0000_t75" style="width:22.4pt;height:24.8pt" o:ole="">
                                    <v:imagedata r:id="rId10" o:title=""/>
                                  </v:shape>
                                  <o:OLEObject Type="Embed" ProgID="Equation.DSMT4" ShapeID="_x0000_i1027" DrawAspect="Content" ObjectID="_1431072586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uppieren 29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093835" cy="4094674"/>
                            <a:chOff x="0" y="-80756"/>
                            <a:chExt cx="1686954" cy="2825378"/>
                          </a:xfrm>
                        </wpg:grpSpPr>
                        <wps:wsp>
                          <wps:cNvPr id="4" name="Textfeld 2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3424" y="731520"/>
                              <a:ext cx="137160" cy="2616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150F5" w:rsidRDefault="006150F5" w:rsidP="006150F5">
                                <w:r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28" type="#_x0000_t75" style="width:.8pt;height:.8pt" o:ole="">
                                      <v:imagedata r:id="rId12" o:title=""/>
                                    </v:shape>
                                    <o:OLEObject Type="Embed" ProgID="Equation.DSMT4" ShapeID="_x0000_i1028" DrawAspect="Content" ObjectID="_1431072587" r:id="rId13"/>
                                  </w:object>
                                </w:r>
                                <w:r w:rsidRPr="00D74303">
                                  <w:rPr>
                                    <w:position w:val="-12"/>
                                  </w:rPr>
                                  <w:object w:dxaOrig="279" w:dyaOrig="360">
                                    <v:shape id="_x0000_i1029" type="#_x0000_t75" style="width:15.2pt;height:20pt" o:ole="">
                                      <v:imagedata r:id="rId14" o:title=""/>
                                    </v:shape>
                                    <o:OLEObject Type="Embed" ProgID="Equation.DSMT4" ShapeID="_x0000_i1029" DrawAspect="Content" ObjectID="_1431072588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" name="Gruppieren 288"/>
                          <wpg:cNvGrpSpPr>
                            <a:grpSpLocks/>
                          </wpg:cNvGrpSpPr>
                          <wpg:grpSpPr bwMode="auto">
                            <a:xfrm>
                              <a:off x="0" y="-80756"/>
                              <a:ext cx="1686954" cy="2825378"/>
                              <a:chOff x="0" y="-80756"/>
                              <a:chExt cx="1686954" cy="2825378"/>
                            </a:xfrm>
                          </wpg:grpSpPr>
                          <wpg:grpSp>
                            <wpg:cNvPr id="6" name="Gruppieren 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80756"/>
                                <a:ext cx="1686954" cy="2825378"/>
                                <a:chOff x="0" y="-80756"/>
                                <a:chExt cx="1686954" cy="2825378"/>
                              </a:xfrm>
                            </wpg:grpSpPr>
                            <wps:wsp>
                              <wps:cNvPr id="7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7720" y="2133118"/>
                                  <a:ext cx="291464" cy="6115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150F5" w:rsidRDefault="006150F5" w:rsidP="006150F5">
                                    <w:r w:rsidRPr="00EA1AF7">
                                      <w:rPr>
                                        <w:position w:val="-24"/>
                                      </w:rPr>
                                      <w:object w:dxaOrig="420" w:dyaOrig="620">
                                        <v:shape id="_x0000_i1030" type="#_x0000_t75" style="width:22.4pt;height:35.2pt" o:ole="">
                                          <v:imagedata r:id="rId16" o:title=""/>
                                        </v:shape>
                                        <o:OLEObject Type="Embed" ProgID="Equation.DSMT4" ShapeID="_x0000_i1030" DrawAspect="Content" ObjectID="_1431072589" r:id="rId1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8" name="Gruppieren 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-80756"/>
                                  <a:ext cx="1686954" cy="2301110"/>
                                  <a:chOff x="0" y="-80756"/>
                                  <a:chExt cx="1686954" cy="2301110"/>
                                </a:xfrm>
                              </wpg:grpSpPr>
                              <wps:wsp>
                                <wps:cNvPr id="9" name="Textfeld 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1348740"/>
                                    <a:ext cx="304800" cy="3073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150F5" w:rsidRDefault="006150F5" w:rsidP="006150F5">
                                      <w:r w:rsidRPr="00D74303">
                                        <w:rPr>
                                          <w:position w:val="-12"/>
                                        </w:rPr>
                                        <w:object w:dxaOrig="260" w:dyaOrig="360">
                                          <v:shape id="_x0000_i1031" type="#_x0000_t75" style="width:.8pt;height:.8pt" o:ole="">
                                            <v:imagedata r:id="rId12" o:title=""/>
                                          </v:shape>
                                          <o:OLEObject Type="Embed" ProgID="Equation.DSMT4" ShapeID="_x0000_i1031" DrawAspect="Content" ObjectID="_1431072590" r:id="rId18"/>
                                        </w:object>
                                      </w:r>
                                      <w:r w:rsidRPr="003055FE">
                                        <w:rPr>
                                          <w:position w:val="-14"/>
                                        </w:rPr>
                                        <w:object w:dxaOrig="380" w:dyaOrig="380">
                                          <v:shape id="_x0000_i1032" type="#_x0000_t75" style="width:23.2pt;height:23.2pt" o:ole="">
                                            <v:imagedata r:id="rId19" o:title=""/>
                                          </v:shape>
                                          <o:OLEObject Type="Embed" ProgID="Equation.DSMT4" ShapeID="_x0000_i1032" DrawAspect="Content" ObjectID="_1431072591" r:id="rId2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0" name="Gruppieren 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7640" y="-80756"/>
                                    <a:ext cx="1519314" cy="2301110"/>
                                    <a:chOff x="0" y="-80756"/>
                                    <a:chExt cx="1519314" cy="2301110"/>
                                  </a:xfrm>
                                </wpg:grpSpPr>
                                <wps:wsp>
                                  <wps:cNvPr id="11" name="Textfeld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37260" y="655320"/>
                                      <a:ext cx="64769" cy="33273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150F5" w:rsidRDefault="006150F5" w:rsidP="006150F5">
                                        <w:r>
                                          <w:t>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12" name="Gruppieren 2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-80756"/>
                                      <a:ext cx="1519314" cy="2301110"/>
                                      <a:chOff x="0" y="-80756"/>
                                      <a:chExt cx="1519314" cy="2301110"/>
                                    </a:xfrm>
                                  </wpg:grpSpPr>
                                  <wps:wsp>
                                    <wps:cNvPr id="13" name="Rechtwinkliges Dreieck 1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80060" y="388620"/>
                                        <a:ext cx="1016097" cy="1608666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4F81BD"/>
                                      </a:solidFill>
                                      <a:ln w="25400" algn="ctr">
                                        <a:solidFill>
                                          <a:srgbClr val="385D8A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4" name="Rechtwinkliges Dreieck 2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80060" y="388620"/>
                                        <a:ext cx="837734" cy="1345565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79646"/>
                                      </a:solidFill>
                                      <a:ln w="25400" algn="ctr">
                                        <a:solidFill>
                                          <a:srgbClr val="385D8A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5" name="Geschweifte Klammer rechts 19"/>
                                    <wps:cNvSpPr>
                                      <a:spLocks/>
                                    </wps:cNvSpPr>
                                    <wps:spPr bwMode="auto">
                                      <a:xfrm rot="-2325400">
                                        <a:off x="881009" y="101360"/>
                                        <a:ext cx="259080" cy="1707750"/>
                                      </a:xfrm>
                                      <a:prstGeom prst="rightBrace">
                                        <a:avLst>
                                          <a:gd name="adj1" fmla="val 8331"/>
                                          <a:gd name="adj2" fmla="val 50000"/>
                                        </a:avLst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4A7EBB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6" name="Geschweifte Klammer rechts 21"/>
                                    <wps:cNvSpPr>
                                      <a:spLocks/>
                                    </wps:cNvSpPr>
                                    <wps:spPr bwMode="auto">
                                      <a:xfrm rot="-2282624">
                                        <a:off x="1098894" y="-80756"/>
                                        <a:ext cx="330315" cy="2028337"/>
                                      </a:xfrm>
                                      <a:prstGeom prst="rightBrace">
                                        <a:avLst>
                                          <a:gd name="adj1" fmla="val 8330"/>
                                          <a:gd name="adj2" fmla="val 50000"/>
                                        </a:avLst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4A7EBB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7" name="Geschweifte Klammer links 24"/>
                                    <wps:cNvSpPr>
                                      <a:spLocks/>
                                    </wps:cNvSpPr>
                                    <wps:spPr bwMode="auto">
                                      <a:xfrm rot="-5400000">
                                        <a:off x="891540" y="1592580"/>
                                        <a:ext cx="205740" cy="1049808"/>
                                      </a:xfrm>
                                      <a:prstGeom prst="leftBrace">
                                        <a:avLst>
                                          <a:gd name="adj1" fmla="val 8339"/>
                                          <a:gd name="adj2" fmla="val 50000"/>
                                        </a:avLst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4A7EBB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8" name="Geschweifte Klammer links 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236220" y="388620"/>
                                        <a:ext cx="152400" cy="1343660"/>
                                      </a:xfrm>
                                      <a:prstGeom prst="leftBrace">
                                        <a:avLst>
                                          <a:gd name="adj1" fmla="val 8327"/>
                                          <a:gd name="adj2" fmla="val 50000"/>
                                        </a:avLst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4A7EBB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19" name="Geschweifte Klammer links 2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0" y="388620"/>
                                        <a:ext cx="198120" cy="1604077"/>
                                      </a:xfrm>
                                      <a:prstGeom prst="leftBrace">
                                        <a:avLst>
                                          <a:gd name="adj1" fmla="val 8321"/>
                                          <a:gd name="adj2" fmla="val 50000"/>
                                        </a:avLst>
                                      </a:prstGeom>
                                      <a:noFill/>
                                      <a:ln w="9525" algn="ctr">
                                        <a:solidFill>
                                          <a:srgbClr val="4A7EBB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20" name="Textfeld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1060" y="1310640"/>
                                <a:ext cx="236220" cy="419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150F5" w:rsidRDefault="006150F5" w:rsidP="006150F5">
                                  <w:r w:rsidRPr="00EA1AF7">
                                    <w:rPr>
                                      <w:position w:val="-24"/>
                                    </w:rPr>
                                    <w:object w:dxaOrig="260" w:dyaOrig="620">
                                      <v:shape id="_x0000_i1033" type="#_x0000_t75" style="width:18.4pt;height:31.2pt" o:ole="" filled="t">
                                        <v:imagedata r:id="rId21" o:title=""/>
                                      </v:shape>
                                      <o:OLEObject Type="Embed" ProgID="Equation.DSMT4" ShapeID="_x0000_i1033" DrawAspect="Content" ObjectID="_1431072592" r:id="rId22"/>
                                    </w:object>
                                  </w:r>
                                </w:p>
                                <w:p w:rsidR="006150F5" w:rsidRDefault="006150F5" w:rsidP="006150F5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1" o:spid="_x0000_s1026" style="position:absolute;left:0;text-align:left;margin-left:90.9pt;margin-top:24.7pt;width:232.85pt;height:273.45pt;z-index:251658240" coordsize="32454,40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2" o:spid="_x0000_s1027" type="#_x0000_t202" style="position:absolute;left:28879;top:16611;width:3575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<v:textbox>
                    <w:txbxContent>
                      <w:p w:rsidR="006150F5" w:rsidRDefault="006150F5" w:rsidP="006150F5">
                        <w:r w:rsidRPr="00EA1AF7">
                          <w:rPr>
                            <w:position w:val="-12"/>
                          </w:rPr>
                          <w:object w:dxaOrig="340" w:dyaOrig="360">
                            <v:shape id="_x0000_i1027" type="#_x0000_t75" style="width:22.4pt;height:24.8pt" o:ole="">
                              <v:imagedata r:id="rId10" o:title=""/>
                            </v:shape>
                            <o:OLEObject Type="Embed" ProgID="Equation.DSMT4" ShapeID="_x0000_i1027" DrawAspect="Content" ObjectID="_1431072586" r:id="rId23"/>
                          </w:object>
                        </w:r>
                      </w:p>
                    </w:txbxContent>
                  </v:textbox>
                </v:shape>
                <v:group id="Gruppieren 290" o:spid="_x0000_s1028" style="position:absolute;width:30938;height:40946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feld 289" o:spid="_x0000_s1029" type="#_x0000_t202" style="position:absolute;left:3534;top:7315;width:1371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virsAA&#10;AADaAAAADwAAAGRycy9kb3ducmV2LnhtbESPzarCMBSE94LvEI7gzqaKqFSjiD9wt1YXLg/Nsa02&#10;J7WJ2r79zYULLoeZ+YZZbVpTiTc1rrSsYBzFIIgzq0vOFVzOx9EChPPIGivLpKAjB5t1v7fCRNsP&#10;n+id+lwECLsEFRTe14mULivIoItsTRy8m20M+iCbXOoGPwFuKjmJ45k0WHJYKLCmXUHZI30ZBXo+&#10;eWb+kXbp/XjjZ3c45/V1r9Rw0G6XIDy1/hv+b/9oBVP4uxJu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2virsAAAADaAAAADwAAAAAAAAAAAAAAAACYAgAAZHJzL2Rvd25y&#10;ZXYueG1sUEsFBgAAAAAEAAQA9QAAAIUDAAAAAA==&#10;" stroked="f" strokeweight=".5pt">
                    <v:textbox inset="0,0,0,0">
                      <w:txbxContent>
                        <w:p w:rsidR="006150F5" w:rsidRDefault="006150F5" w:rsidP="006150F5">
                          <w:r w:rsidRPr="00D74303">
                            <w:rPr>
                              <w:position w:val="-12"/>
                            </w:rPr>
                            <w:object w:dxaOrig="260" w:dyaOrig="360">
                              <v:shape id="_x0000_i1028" type="#_x0000_t75" style="width:.8pt;height:.8pt" o:ole="">
                                <v:imagedata r:id="rId12" o:title=""/>
                              </v:shape>
                              <o:OLEObject Type="Embed" ProgID="Equation.DSMT4" ShapeID="_x0000_i1028" DrawAspect="Content" ObjectID="_1431072587" r:id="rId24"/>
                            </w:object>
                          </w:r>
                          <w:r w:rsidRPr="00D74303">
                            <w:rPr>
                              <w:position w:val="-12"/>
                            </w:rPr>
                            <w:object w:dxaOrig="279" w:dyaOrig="360">
                              <v:shape id="_x0000_i1029" type="#_x0000_t75" style="width:15.2pt;height:20pt" o:ole="">
                                <v:imagedata r:id="rId14" o:title=""/>
                              </v:shape>
                              <o:OLEObject Type="Embed" ProgID="Equation.DSMT4" ShapeID="_x0000_i1029" DrawAspect="Content" ObjectID="_1431072588" r:id="rId25"/>
                            </w:object>
                          </w:r>
                        </w:p>
                      </w:txbxContent>
                    </v:textbox>
                  </v:shape>
                  <v:group id="Gruppieren 288" o:spid="_x0000_s1030" style="position:absolute;top:-807;width:16869;height:28253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group id="Gruppieren 31" o:spid="_x0000_s1031" style="position:absolute;top:-807;width:16869;height:28253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<v:shape id="Textfeld 2" o:spid="_x0000_s1032" type="#_x0000_t202" style="position:absolute;left:8077;top:21331;width:2914;height:6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CK1sIA&#10;AADaAAAADwAAAGRycy9kb3ducmV2LnhtbESPT4vCMBTE7wt+h/AEL4umenCXahT/ggf3oCueH82z&#10;LTYvJYm2fnsjCB6HmfkNM523phJ3cr60rGA4SEAQZ1aXnCs4/W/7vyB8QNZYWSYFD/Iwn3W+pphq&#10;2/CB7seQiwhhn6KCIoQ6ldJnBRn0A1sTR+9incEQpculdthEuKnkKEnG0mDJcaHAmlYFZdfjzSgY&#10;r92tOfDqe33a7PGvzkfn5eOsVK/bLiYgArXhE363d1rBD7yuxBs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QIrWwgAAANoAAAAPAAAAAAAAAAAAAAAAAJgCAABkcnMvZG93&#10;bnJldi54bWxQSwUGAAAAAAQABAD1AAAAhwMAAAAA&#10;" stroked="f">
                        <v:textbox inset="0,0,0,0">
                          <w:txbxContent>
                            <w:p w:rsidR="006150F5" w:rsidRDefault="006150F5" w:rsidP="006150F5">
                              <w:r w:rsidRPr="00EA1AF7">
                                <w:rPr>
                                  <w:position w:val="-24"/>
                                </w:rPr>
                                <w:object w:dxaOrig="420" w:dyaOrig="620">
                                  <v:shape id="_x0000_i1030" type="#_x0000_t75" style="width:22.4pt;height:35.2pt" o:ole="">
                                    <v:imagedata r:id="rId16" o:title=""/>
                                  </v:shape>
                                  <o:OLEObject Type="Embed" ProgID="Equation.DSMT4" ShapeID="_x0000_i1030" DrawAspect="Content" ObjectID="_1431072589" r:id="rId26"/>
                                </w:object>
                              </w:r>
                            </w:p>
                          </w:txbxContent>
                        </v:textbox>
                      </v:shape>
                      <v:group id="Gruppieren 30" o:spid="_x0000_s1033" style="position:absolute;top:-807;width:16869;height:23010" coordorigin=",-807" coordsize="16869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shape id="Textfeld 25" o:spid="_x0000_s1034" type="#_x0000_t202" style="position:absolute;top:13487;width:3048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pNMMAA&#10;AADaAAAADwAAAGRycy9kb3ducmV2LnhtbESPS6vCMBSE94L/IRzBnU114aMaRXzA3VpduDw0x7ba&#10;nNQmavvvby5ccDnMzDfMatOaSrypcaVlBeMoBkGcWV1yruByPo7mIJxH1lhZJgUdOdis+70VJtp+&#10;+ETv1OciQNglqKDwvk6kdFlBBl1ka+Lg3Wxj0AfZ5FI3+AlwU8lJHE+lwZLDQoE17QrKHunLKNCz&#10;yTPzj7RL78cbP7vDOa+ve6WGg3a7BOGp9d/wf/tHK1jA35VwA+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pNMMAAAADaAAAADwAAAAAAAAAAAAAAAACYAgAAZHJzL2Rvd25y&#10;ZXYueG1sUEsFBgAAAAAEAAQA9QAAAIUDAAAAAA==&#10;" stroked="f" strokeweight=".5pt">
                          <v:textbox inset="0,0,0,0">
                            <w:txbxContent>
                              <w:p w:rsidR="006150F5" w:rsidRDefault="006150F5" w:rsidP="006150F5">
                                <w:r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31" type="#_x0000_t75" style="width:.8pt;height:.8pt" o:ole="">
                                      <v:imagedata r:id="rId12" o:title=""/>
                                    </v:shape>
                                    <o:OLEObject Type="Embed" ProgID="Equation.DSMT4" ShapeID="_x0000_i1031" DrawAspect="Content" ObjectID="_1431072590" r:id="rId27"/>
                                  </w:object>
                                </w:r>
                                <w:r w:rsidRPr="003055FE">
                                  <w:rPr>
                                    <w:position w:val="-14"/>
                                  </w:rPr>
                                  <w:object w:dxaOrig="380" w:dyaOrig="380">
                                    <v:shape id="_x0000_i1032" type="#_x0000_t75" style="width:23.2pt;height:23.2pt" o:ole="">
                                      <v:imagedata r:id="rId19" o:title=""/>
                                    </v:shape>
                                    <o:OLEObject Type="Embed" ProgID="Equation.DSMT4" ShapeID="_x0000_i1032" DrawAspect="Content" ObjectID="_1431072591" r:id="rId28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uppieren 29" o:spid="_x0000_s1035" style="position:absolute;left:1676;top:-807;width:15193;height:23010" coordorigin=",-807" coordsize="15193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shape id="Textfeld 2" o:spid="_x0000_s1036" type="#_x0000_t202" style="position:absolute;left:9372;top:6553;width:648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          <v:textbox inset="0,0,0,0">
                              <w:txbxContent>
                                <w:p w:rsidR="006150F5" w:rsidRDefault="006150F5" w:rsidP="006150F5">
                                  <w:r>
                                    <w:t>s</w:t>
                                  </w:r>
                                </w:p>
                              </w:txbxContent>
                            </v:textbox>
                          </v:shape>
                          <v:group id="Gruppieren 28" o:spid="_x0000_s1037" style="position:absolute;top:-807;width:15193;height:23010" coordorigin=",-807" coordsize="15193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echtwinkliges Dreieck 18" o:spid="_x0000_s1038" type="#_x0000_t6" style="position:absolute;left:4800;top:3886;width:10161;height:160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pE8cAA&#10;AADbAAAADwAAAGRycy9kb3ducmV2LnhtbERPS4vCMBC+C/sfwix403RdUalGWYRdRLz4AK9jMzbF&#10;ZlKarK3+eiMI3ubje85s0dpSXKn2hWMFX/0EBHHmdMG5gsP+tzcB4QOyxtIxKbiRh8X8ozPDVLuG&#10;t3TdhVzEEPYpKjAhVKmUPjNk0fddRRy5s6sthgjrXOoamxhuSzlIkpG0WHBsMFjR0lB22f1bBWN9&#10;MgGr+8kOcdO47fp2/DsWSnU/258piEBteItf7pWO87/h+Us8QM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TpE8cAAAADbAAAADwAAAAAAAAAAAAAAAACYAgAAZHJzL2Rvd25y&#10;ZXYueG1sUEsFBgAAAAAEAAQA9QAAAIUDAAAAAA==&#10;" fillcolor="#4f81bd" strokecolor="#385d8a" strokeweight="2pt"/>
                            <v:shape id="Rechtwinkliges Dreieck 294" o:spid="_x0000_s1039" type="#_x0000_t6" style="position:absolute;left:4800;top:3886;width:8377;height:134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1kW8IA&#10;AADbAAAADwAAAGRycy9kb3ducmV2LnhtbERPTWvCQBC9C/0PyxR6azZpRWrqKrWo6EUw1fu4O01C&#10;s7Mhu8b033eFgrd5vM+ZLQbbiJ46XztWkCUpCGLtTM2lguPX+vkNhA/IBhvHpOCXPCzmD6MZ5sZd&#10;+UB9EUoRQ9jnqKAKoc2l9Loiiz5xLXHkvl1nMUTYldJ0eI3htpEvaTqRFmuODRW29FmR/ikuVoEe&#10;inP2upku9crvV8v1JevN7qTU0+Pw8Q4i0BDu4n/31sT5Y7j9Eg+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vWRbwgAAANsAAAAPAAAAAAAAAAAAAAAAAJgCAABkcnMvZG93&#10;bnJldi54bWxQSwUGAAAAAAQABAD1AAAAhwMAAAAA&#10;" fillcolor="#f79646" strokecolor="#385d8a" strokeweight="2pt"/>
                            <v:shapetype id="_x0000_t88" coordsize="21600,21600" o:spt="88" adj="1800,10800" path="m,qx10800@0l10800@2qy21600@11,10800@3l10800@1qy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0,0;21600,@11;0,21600" textboxrect="0,@4,7637,@5"/>
                              <v:handles>
                                <v:h position="center,#0" yrange="0,@8"/>
                                <v:h position="bottomRight,#1" yrange="@9,@10"/>
                              </v:handles>
                            </v:shapetype>
                            <v:shape id="Geschweifte Klammer rechts 19" o:spid="_x0000_s1040" type="#_x0000_t88" style="position:absolute;left:8810;top:1013;width:2590;height:17078;rotation:-253995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avNL4A&#10;AADbAAAADwAAAGRycy9kb3ducmV2LnhtbERPTYvCMBC9C/sfwizszaYrVKQaRQTBi4dVL97GZmyK&#10;yaQkWa3/3iwseJvH+5zFanBW3CnEzrOC76IEQdx43XGr4HTcjmcgYkLWaD2TgidFWC0/RgustX/w&#10;D90PqRU5hGONCkxKfS1lbAw5jIXviTN39cFhyjC0Ugd85HBn5aQsp9Jhx7nBYE8bQ83t8OsU2CrQ&#10;3utqYrflyfTujO35gkp9fQ7rOYhEQ3qL/907nedX8PdLPkA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dmrzS+AAAA2wAAAA8AAAAAAAAAAAAAAAAAmAIAAGRycy9kb3ducmV2&#10;LnhtbFBLBQYAAAAABAAEAPUAAACDAwAAAAA=&#10;" adj="273" strokecolor="#4a7ebb"/>
                            <v:shape id="Geschweifte Klammer rechts 21" o:spid="_x0000_s1041" type="#_x0000_t88" style="position:absolute;left:10988;top:-807;width:3304;height:20282;rotation:-249323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B9rb4A&#10;AADbAAAADwAAAGRycy9kb3ducmV2LnhtbERPy6rCMBDdX/AfwgjurqkuRKpRRFRciOLjA4ZmbEub&#10;SU2i1r83guBuDuc503lravEg50vLCgb9BARxZnXJuYLLef0/BuEDssbaMil4kYf5rPM3xVTbJx/p&#10;cQq5iCHsU1RQhNCkUvqsIIO+bxviyF2tMxgidLnUDp8x3NRymCQjabDk2FBgQ8uCsup0NwrqTaLb&#10;g6Pra9XsDpWplvvboFSq120XExCB2vATf91bHeeP4PNLPEDO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DAfa2+AAAA2wAAAA8AAAAAAAAAAAAAAAAAmAIAAGRycy9kb3ducmV2&#10;LnhtbFBLBQYAAAAABAAEAPUAAACDAwAAAAA=&#10;" adj="293" strokecolor="#4a7ebb"/>
                            <v:shapetype id="_x0000_t87" coordsize="21600,21600" o:spt="87" adj="1800,10800" path="m21600,qx10800@0l10800@2qy0@11,10800@3l10800@1qy21600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21600,0;0,10800;21600,21600" textboxrect="13963,@4,21600,@5"/>
                              <v:handles>
                                <v:h position="center,#0" yrange="0,@8"/>
                                <v:h position="topLeft,#1" yrange="@9,@10"/>
                              </v:handles>
                            </v:shapetype>
                            <v:shape id="Geschweifte Klammer links 24" o:spid="_x0000_s1042" type="#_x0000_t87" style="position:absolute;left:8915;top:15926;width:2057;height:1049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9C68QA&#10;AADbAAAADwAAAGRycy9kb3ducmV2LnhtbERPTWsCMRC9F/wPYYTe3KxtsWU1ii1IFbSo7aHHYTNu&#10;FjeT7Sbq6q83gtDbPN7njCatrcSRGl86VtBPUhDEudMlFwp+vme9NxA+IGusHJOCM3mYjDsPI8y0&#10;O/GGjttQiBjCPkMFJoQ6k9Lnhiz6xNXEkdu5xmKIsCmkbvAUw20ln9J0IC2WHBsM1vRhKN9vD1bB&#10;5eV3sRvsZ6vpPF2//30+H5am+FLqsdtOhyACteFffHfPdZz/Crdf4gFyf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/QuvEAAAA2wAAAA8AAAAAAAAAAAAAAAAAmAIAAGRycy9k&#10;b3ducmV2LnhtbFBLBQYAAAAABAAEAPUAAACJAwAAAAA=&#10;" adj="353" strokecolor="#4a7ebb"/>
                            <v:shape id="Geschweifte Klammer links 26" o:spid="_x0000_s1043" type="#_x0000_t87" style="position:absolute;left:2362;top:3886;width:1524;height:134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yUj8EA&#10;AADbAAAADwAAAGRycy9kb3ducmV2LnhtbESPQW/CMAyF75P4D5GRdhspME2oENCEhMQJbcAPMI3X&#10;dGucKglt9+/nwyRutt7ze583u9G3qqeYmsAG5rMCFHEVbMO1gevl8LIClTKyxTYwGfilBLvt5GmD&#10;pQ0Df1J/zrWSEE4lGnA5d6XWqXLkMc1CRyzaV4ges6yx1jbiIOG+1YuieNMeG5YGhx3tHVU/57s3&#10;EHvK4WPJr+Svwzwc+/F0+3bGPE/H9zWoTGN+mP+vj1bwBVZ+kQH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8lI/BAAAA2wAAAA8AAAAAAAAAAAAAAAAAmAIAAGRycy9kb3du&#10;cmV2LnhtbFBLBQYAAAAABAAEAPUAAACGAwAAAAA=&#10;" adj="204" strokecolor="#4a7ebb"/>
                            <v:shape id="Geschweifte Klammer links 27" o:spid="_x0000_s1044" type="#_x0000_t87" style="position:absolute;top:3886;width:1981;height:16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7dTsQA&#10;AADbAAAADwAAAGRycy9kb3ducmV2LnhtbERPTWvCQBC9C/6HZYRepG6sNKSpq0ihaKmHaAXxNmSn&#10;yWJ2NmRXTf99tyD0No/3OfNlbxtxpc4bxwqmkwQEcem04UrB4ev9MQPhA7LGxjEp+CEPy8VwMMdc&#10;uxvv6LoPlYgh7HNUUIfQ5lL6siaLfuJa4sh9u85iiLCrpO7wFsNtI5+SJJUWDceGGlt6q6k87y9W&#10;wcc0/Rwfi+dsh8U2PZzWZrbNjFIPo371CiJQH/7Fd/dGx/kv8PdLPE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O3U7EAAAA2wAAAA8AAAAAAAAAAAAAAAAAmAIAAGRycy9k&#10;b3ducmV2LnhtbFBLBQYAAAAABAAEAPUAAACJAwAAAAA=&#10;" adj="222" strokecolor="#4a7ebb"/>
                          </v:group>
                        </v:group>
                      </v:group>
                    </v:group>
                    <v:shape id="Textfeld 2" o:spid="_x0000_s1045" type="#_x0000_t202" style="position:absolute;left:8610;top:13106;width:236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    <v:textbox inset="0,0,0,0">
                        <w:txbxContent>
                          <w:p w:rsidR="006150F5" w:rsidRDefault="006150F5" w:rsidP="006150F5">
                            <w:r w:rsidRPr="00EA1AF7">
                              <w:rPr>
                                <w:position w:val="-24"/>
                              </w:rPr>
                              <w:object w:dxaOrig="260" w:dyaOrig="620">
                                <v:shape id="_x0000_i1033" type="#_x0000_t75" style="width:18.4pt;height:31.2pt" o:ole="" filled="t">
                                  <v:imagedata r:id="rId21" o:title=""/>
                                </v:shape>
                                <o:OLEObject Type="Embed" ProgID="Equation.DSMT4" ShapeID="_x0000_i1033" DrawAspect="Content" ObjectID="_1431072592" r:id="rId29"/>
                              </w:object>
                            </w:r>
                          </w:p>
                          <w:p w:rsidR="006150F5" w:rsidRDefault="006150F5" w:rsidP="006150F5"/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6150F5">
        <w:rPr>
          <w:rFonts w:ascii="Arial" w:hAnsi="Arial" w:cs="Arial"/>
        </w:rPr>
        <w:t xml:space="preserve">   </w:t>
      </w:r>
      <w:r w:rsidR="006150F5" w:rsidRPr="008E1BE6">
        <w:rPr>
          <w:rFonts w:ascii="Arial" w:hAnsi="Arial" w:cs="Arial"/>
          <w:position w:val="-12"/>
        </w:rPr>
        <w:object w:dxaOrig="3660" w:dyaOrig="360">
          <v:shape id="_x0000_i1026" type="#_x0000_t75" style="width:183.2pt;height:18.4pt" o:ole="">
            <v:imagedata r:id="rId30" o:title=""/>
          </v:shape>
          <o:OLEObject Type="Embed" ProgID="Equation.DSMT4" ShapeID="_x0000_i1026" DrawAspect="Content" ObjectID="_1431072585" r:id="rId31"/>
        </w:object>
      </w:r>
    </w:p>
    <w:p w:rsidR="006250B9" w:rsidRDefault="006250B9"/>
    <w:sectPr w:rsidR="006250B9" w:rsidSect="006150F5">
      <w:headerReference w:type="default" r:id="rId32"/>
      <w:pgSz w:w="11906" w:h="16838"/>
      <w:pgMar w:top="1417" w:right="1133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493F" w:rsidRDefault="00A4493F" w:rsidP="006250B9">
      <w:pPr>
        <w:spacing w:after="0" w:line="240" w:lineRule="auto"/>
      </w:pPr>
      <w:r>
        <w:separator/>
      </w:r>
    </w:p>
  </w:endnote>
  <w:endnote w:type="continuationSeparator" w:id="0">
    <w:p w:rsidR="00A4493F" w:rsidRDefault="00A4493F" w:rsidP="006250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493F" w:rsidRDefault="00A4493F" w:rsidP="006250B9">
      <w:pPr>
        <w:spacing w:after="0" w:line="240" w:lineRule="auto"/>
      </w:pPr>
      <w:r>
        <w:separator/>
      </w:r>
    </w:p>
  </w:footnote>
  <w:footnote w:type="continuationSeparator" w:id="0">
    <w:p w:rsidR="00A4493F" w:rsidRDefault="00A4493F" w:rsidP="006250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0B9" w:rsidRPr="006250B9" w:rsidRDefault="006250B9" w:rsidP="006250B9">
    <w:pPr>
      <w:tabs>
        <w:tab w:val="center" w:pos="4536"/>
        <w:tab w:val="left" w:pos="5850"/>
        <w:tab w:val="right" w:pos="9072"/>
      </w:tabs>
      <w:spacing w:after="0" w:line="240" w:lineRule="auto"/>
      <w:jc w:val="center"/>
      <w:rPr>
        <w:rFonts w:ascii="Cambria" w:eastAsia="Times New Roman" w:hAnsi="Cambria" w:cs="Arial"/>
        <w:noProof w:val="0"/>
        <w:sz w:val="32"/>
        <w:szCs w:val="32"/>
        <w:lang w:eastAsia="de-DE"/>
      </w:rPr>
    </w:pPr>
    <w:r w:rsidRPr="006250B9">
      <w:rPr>
        <w:rFonts w:ascii="Cambria" w:eastAsia="Times New Roman" w:hAnsi="Cambria" w:cs="Arial"/>
        <w:noProof w:val="0"/>
        <w:sz w:val="32"/>
        <w:szCs w:val="32"/>
        <w:lang w:eastAsia="de-DE"/>
      </w:rPr>
      <w:t>Der Satz des Pythagoras und Anwendungen im Raum     2BFS 1</w:t>
    </w:r>
  </w:p>
  <w:p w:rsidR="006250B9" w:rsidRPr="006250B9" w:rsidRDefault="006250B9" w:rsidP="006250B9">
    <w:pPr>
      <w:pBdr>
        <w:bottom w:val="thickThinSmallGap" w:sz="24" w:space="1" w:color="622423"/>
      </w:pBdr>
      <w:tabs>
        <w:tab w:val="center" w:pos="4536"/>
        <w:tab w:val="right" w:pos="9072"/>
      </w:tabs>
      <w:spacing w:after="0" w:line="240" w:lineRule="auto"/>
      <w:jc w:val="center"/>
      <w:rPr>
        <w:rFonts w:ascii="Cambria" w:eastAsia="Times New Roman" w:hAnsi="Cambria" w:cs="Times New Roman"/>
        <w:noProof w:val="0"/>
        <w:sz w:val="18"/>
        <w:szCs w:val="18"/>
        <w:lang w:eastAsia="de-DE"/>
      </w:rPr>
    </w:pPr>
  </w:p>
  <w:p w:rsidR="006250B9" w:rsidRDefault="006250B9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D64D89"/>
    <w:multiLevelType w:val="hybridMultilevel"/>
    <w:tmpl w:val="361AE3EA"/>
    <w:lvl w:ilvl="0" w:tplc="2604AD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0B9"/>
    <w:rsid w:val="000007DB"/>
    <w:rsid w:val="00000E2C"/>
    <w:rsid w:val="00003F8A"/>
    <w:rsid w:val="000054CC"/>
    <w:rsid w:val="000055A6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2F6C89"/>
    <w:rsid w:val="00301354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A5DA4"/>
    <w:rsid w:val="003B09DD"/>
    <w:rsid w:val="003C5086"/>
    <w:rsid w:val="003D1CB8"/>
    <w:rsid w:val="003D2AB9"/>
    <w:rsid w:val="003D4334"/>
    <w:rsid w:val="003E130F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150F5"/>
    <w:rsid w:val="006215FE"/>
    <w:rsid w:val="006220AE"/>
    <w:rsid w:val="0062476D"/>
    <w:rsid w:val="006250B9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339C5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C5C10"/>
    <w:rsid w:val="007D0B87"/>
    <w:rsid w:val="007E1F3B"/>
    <w:rsid w:val="007E47E4"/>
    <w:rsid w:val="007F1B3D"/>
    <w:rsid w:val="007F3361"/>
    <w:rsid w:val="007F4B13"/>
    <w:rsid w:val="007F6562"/>
    <w:rsid w:val="00800D81"/>
    <w:rsid w:val="00802DC9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E4D8C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27C91"/>
    <w:rsid w:val="00A30480"/>
    <w:rsid w:val="00A320EE"/>
    <w:rsid w:val="00A34D35"/>
    <w:rsid w:val="00A36CF6"/>
    <w:rsid w:val="00A4122F"/>
    <w:rsid w:val="00A4493F"/>
    <w:rsid w:val="00A44E1E"/>
    <w:rsid w:val="00A50E50"/>
    <w:rsid w:val="00A5774F"/>
    <w:rsid w:val="00A65516"/>
    <w:rsid w:val="00A66A7E"/>
    <w:rsid w:val="00A71A9E"/>
    <w:rsid w:val="00A72CC2"/>
    <w:rsid w:val="00A83F85"/>
    <w:rsid w:val="00A93F96"/>
    <w:rsid w:val="00A9440A"/>
    <w:rsid w:val="00A95F37"/>
    <w:rsid w:val="00AA5BFD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A6ED6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351B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250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250B9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6250B9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6250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6250B9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</Words>
  <Characters>160</Characters>
  <Application>Microsoft Office Word</Application>
  <DocSecurity>0</DocSecurity>
  <Lines>1</Lines>
  <Paragraphs>1</Paragraphs>
  <ScaleCrop>false</ScaleCrop>
  <Company/>
  <LinksUpToDate>false</LinksUpToDate>
  <CharactersWithSpaces>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4</cp:revision>
  <dcterms:created xsi:type="dcterms:W3CDTF">2013-05-26T09:10:00Z</dcterms:created>
  <dcterms:modified xsi:type="dcterms:W3CDTF">2013-05-26T09:21:00Z</dcterms:modified>
</cp:coreProperties>
</file>